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1B7FF8B" w14:textId="3AD76E60" w:rsidR="00B770CA" w:rsidRDefault="00B770CA" w:rsidP="00F7551B">
      <w:pPr>
        <w:pStyle w:val="MTDisplayEquation"/>
        <w:rPr>
          <w:rFonts w:hint="eastAsia"/>
        </w:rPr>
      </w:pPr>
      <w:r>
        <w:tab/>
      </w:r>
      <w:r w:rsidRPr="00B770CA">
        <w:rPr>
          <w:position w:val="-206"/>
        </w:rPr>
        <w:object w:dxaOrig="8720" w:dyaOrig="4239" w14:anchorId="62F3A3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5.75pt;height:212.25pt" o:ole="">
            <v:imagedata r:id="rId6" o:title=""/>
          </v:shape>
          <o:OLEObject Type="Embed" ProgID="Equation.DSMT4" ShapeID="_x0000_i1025" DrawAspect="Content" ObjectID="_1672403638" r:id="rId7"/>
        </w:object>
      </w:r>
      <w:r>
        <w:t xml:space="preserve"> </w:t>
      </w:r>
    </w:p>
    <w:sectPr w:rsidR="00B770CA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8105645" w14:textId="77777777" w:rsidR="00814736" w:rsidRDefault="00814736" w:rsidP="00B770CA">
      <w:pPr>
        <w:spacing w:after="0" w:line="240" w:lineRule="auto"/>
      </w:pPr>
      <w:r>
        <w:separator/>
      </w:r>
    </w:p>
  </w:endnote>
  <w:endnote w:type="continuationSeparator" w:id="0">
    <w:p w14:paraId="00C8BA92" w14:textId="77777777" w:rsidR="00814736" w:rsidRDefault="00814736" w:rsidP="00B770C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63D1C5D" w14:textId="77777777" w:rsidR="00814736" w:rsidRDefault="00814736" w:rsidP="00B770CA">
      <w:pPr>
        <w:spacing w:after="0" w:line="240" w:lineRule="auto"/>
      </w:pPr>
      <w:r>
        <w:separator/>
      </w:r>
    </w:p>
  </w:footnote>
  <w:footnote w:type="continuationSeparator" w:id="0">
    <w:p w14:paraId="63828222" w14:textId="77777777" w:rsidR="00814736" w:rsidRDefault="00814736" w:rsidP="00B770CA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62670"/>
    <w:rsid w:val="00405BE0"/>
    <w:rsid w:val="00596856"/>
    <w:rsid w:val="006D1DAD"/>
    <w:rsid w:val="007913A4"/>
    <w:rsid w:val="00814736"/>
    <w:rsid w:val="00B770CA"/>
    <w:rsid w:val="00C62670"/>
    <w:rsid w:val="00F755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56F4C9C"/>
  <w15:chartTrackingRefBased/>
  <w15:docId w15:val="{A19C35DA-5B99-45CF-B65A-6F3099F9A3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770CA"/>
    <w:pPr>
      <w:pBdr>
        <w:bottom w:val="single" w:sz="6" w:space="1" w:color="auto"/>
      </w:pBdr>
      <w:tabs>
        <w:tab w:val="center" w:pos="4320"/>
        <w:tab w:val="right" w:pos="8640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770C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770CA"/>
    <w:pPr>
      <w:tabs>
        <w:tab w:val="center" w:pos="4320"/>
        <w:tab w:val="right" w:pos="8640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770CA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B770CA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a0"/>
    <w:link w:val="MTDisplayEquation"/>
    <w:rsid w:val="00B770C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4</Words>
  <Characters>25</Characters>
  <Application>Microsoft Office Word</Application>
  <DocSecurity>0</DocSecurity>
  <Lines>1</Lines>
  <Paragraphs>1</Paragraphs>
  <ScaleCrop>false</ScaleCrop>
  <Company/>
  <LinksUpToDate>false</LinksUpToDate>
  <CharactersWithSpaces>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3</cp:revision>
  <dcterms:created xsi:type="dcterms:W3CDTF">2021-01-16T13:55:00Z</dcterms:created>
  <dcterms:modified xsi:type="dcterms:W3CDTF">2021-01-17T07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